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9B20CE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6B6EB5" w:rsidRPr="009B20CE" w14:paraId="52F37251" w14:textId="12DC3CC1" w:rsidTr="009B20CE">
        <w:trPr>
          <w:trHeight w:val="522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9B20CE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9B20CE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</w:rPr>
              <w:t>کلاس ه</w:t>
            </w:r>
            <w:r w:rsidR="00CE23F5" w:rsidRPr="009B20CE">
              <w:rPr>
                <w:rFonts w:ascii="Vazirmatn" w:hAnsi="Vazirmatn" w:hint="cs"/>
                <w:sz w:val="26"/>
                <w:szCs w:val="26"/>
                <w:rtl/>
              </w:rPr>
              <w:t>شتم</w:t>
            </w:r>
            <w:r w:rsidRPr="009B20CE">
              <w:rPr>
                <w:rFonts w:ascii="Vazirmatn" w:hAnsi="Vazirmatn" w:hint="cs"/>
                <w:sz w:val="26"/>
                <w:szCs w:val="26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9B20CE" w:rsidRDefault="006B6EB5" w:rsidP="006B6EB5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نمره:</w:t>
            </w:r>
          </w:p>
        </w:tc>
      </w:tr>
      <w:tr w:rsidR="00664140" w:rsidRPr="009B20CE" w14:paraId="1B61AC97" w14:textId="77777777" w:rsidTr="006E2E00">
        <w:trPr>
          <w:trHeight w:val="1322"/>
        </w:trPr>
        <w:tc>
          <w:tcPr>
            <w:tcW w:w="616" w:type="dxa"/>
          </w:tcPr>
          <w:p w14:paraId="087B7E85" w14:textId="77777777" w:rsidR="00664140" w:rsidRPr="009B20CE" w:rsidRDefault="0066414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2E069F70" w14:textId="77777777" w:rsidR="00C5022B" w:rsidRPr="009B20CE" w:rsidRDefault="00C5022B" w:rsidP="00C5022B">
            <w:pPr>
              <w:rPr>
                <w:sz w:val="26"/>
                <w:szCs w:val="26"/>
                <w:rtl/>
              </w:rPr>
            </w:pPr>
            <w:r w:rsidRPr="009B20CE">
              <w:rPr>
                <w:rFonts w:hint="cs"/>
                <w:sz w:val="26"/>
                <w:szCs w:val="26"/>
                <w:rtl/>
              </w:rPr>
              <w:t>درستی یا نادرستی عبارات زیر را مشخص کنید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6190"/>
              <w:gridCol w:w="835"/>
              <w:gridCol w:w="788"/>
            </w:tblGrid>
            <w:tr w:rsidR="00C5022B" w:rsidRPr="009B20CE" w14:paraId="3BF3DC96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4F1F5EA2" w14:textId="6624B932" w:rsidR="00C5022B" w:rsidRPr="009B20CE" w:rsidRDefault="00C5022B" w:rsidP="00C5022B">
                  <w:pPr>
                    <w:rPr>
                      <w:sz w:val="26"/>
                      <w:szCs w:val="26"/>
                      <w:rtl/>
                    </w:rPr>
                  </w:pPr>
                  <w:r w:rsidRPr="009B20CE">
                    <w:rPr>
                      <w:rFonts w:hint="cs"/>
                      <w:sz w:val="26"/>
                      <w:szCs w:val="26"/>
                      <w:rtl/>
                    </w:rPr>
                    <w:t>الف)</w:t>
                  </w:r>
                  <w:r w:rsidRPr="009B20CE">
                    <w:rPr>
                      <w:rFonts w:ascii="Shabnam" w:hAnsi="Shabnam" w:hint="cs"/>
                      <w:sz w:val="26"/>
                      <w:szCs w:val="26"/>
                      <w:rtl/>
                    </w:rPr>
                    <w:t xml:space="preserve"> </w:t>
                  </w:r>
                  <w:r w:rsidRPr="009B20CE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>عدد صفر ، تنها عددی است که معکوس ندار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017E499E" w14:textId="77777777" w:rsidR="00C5022B" w:rsidRPr="009B20CE" w:rsidRDefault="00C5022B" w:rsidP="00C5022B">
                  <w:pPr>
                    <w:rPr>
                      <w:sz w:val="26"/>
                      <w:szCs w:val="26"/>
                      <w:rtl/>
                    </w:rPr>
                  </w:pPr>
                  <w:r w:rsidRPr="009B20CE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9B20CE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4DAE0ED" w14:textId="77777777" w:rsidR="00C5022B" w:rsidRPr="009B20CE" w:rsidRDefault="00C5022B" w:rsidP="00C5022B">
                  <w:pPr>
                    <w:rPr>
                      <w:sz w:val="26"/>
                      <w:szCs w:val="26"/>
                      <w:rtl/>
                    </w:rPr>
                  </w:pPr>
                  <w:r w:rsidRPr="009B20CE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9B20CE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9B20CE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C5022B" w:rsidRPr="009B20CE" w14:paraId="6951F4BA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1562286F" w14:textId="4F14F60B" w:rsidR="00C5022B" w:rsidRPr="009B20CE" w:rsidRDefault="00C5022B" w:rsidP="00C5022B">
                  <w:pPr>
                    <w:rPr>
                      <w:sz w:val="26"/>
                      <w:szCs w:val="26"/>
                      <w:rtl/>
                    </w:rPr>
                  </w:pPr>
                  <w:r w:rsidRPr="009B20CE">
                    <w:rPr>
                      <w:rFonts w:hint="cs"/>
                      <w:sz w:val="26"/>
                      <w:szCs w:val="26"/>
                      <w:rtl/>
                    </w:rPr>
                    <w:t xml:space="preserve">ب)  </w:t>
                  </w:r>
                  <w:r w:rsidRPr="009B20CE">
                    <w:rPr>
                      <w:sz w:val="26"/>
                      <w:szCs w:val="26"/>
                      <w:rtl/>
                      <w:lang w:bidi="fa-IR"/>
                    </w:rPr>
                    <w:t>هر عدد طب</w:t>
                  </w:r>
                  <w:r w:rsidRPr="009B20CE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Pr="009B20CE">
                    <w:rPr>
                      <w:rFonts w:hint="eastAsia"/>
                      <w:sz w:val="26"/>
                      <w:szCs w:val="26"/>
                      <w:rtl/>
                      <w:lang w:bidi="fa-IR"/>
                    </w:rPr>
                    <w:t>ع</w:t>
                  </w:r>
                  <w:r w:rsidRPr="009B20CE">
                    <w:rPr>
                      <w:rFonts w:hint="cs"/>
                      <w:sz w:val="26"/>
                      <w:szCs w:val="26"/>
                      <w:rtl/>
                      <w:lang w:bidi="fa-IR"/>
                    </w:rPr>
                    <w:t>ی</w:t>
                  </w:r>
                  <w:r w:rsidRPr="009B20CE">
                    <w:rPr>
                      <w:sz w:val="26"/>
                      <w:szCs w:val="26"/>
                      <w:rtl/>
                      <w:lang w:bidi="fa-IR"/>
                    </w:rPr>
                    <w:t xml:space="preserve"> حداقل دو شمارنده دار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71B5D7CE" w14:textId="77777777" w:rsidR="00C5022B" w:rsidRPr="009B20CE" w:rsidRDefault="00C5022B" w:rsidP="00C5022B">
                  <w:pPr>
                    <w:rPr>
                      <w:sz w:val="26"/>
                      <w:szCs w:val="26"/>
                      <w:rtl/>
                    </w:rPr>
                  </w:pPr>
                  <w:r w:rsidRPr="009B20CE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9B20CE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824DD7D" w14:textId="77777777" w:rsidR="00C5022B" w:rsidRPr="009B20CE" w:rsidRDefault="00C5022B" w:rsidP="00C5022B">
                  <w:pPr>
                    <w:rPr>
                      <w:sz w:val="26"/>
                      <w:szCs w:val="26"/>
                      <w:rtl/>
                    </w:rPr>
                  </w:pPr>
                  <w:r w:rsidRPr="009B20CE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9B20CE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9B20CE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41481" w:rsidRPr="009B20CE" w14:paraId="63F56635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01D1BCCC" w14:textId="55615E32" w:rsidR="00F41481" w:rsidRPr="009B20CE" w:rsidRDefault="00F41481" w:rsidP="00C5022B">
                  <w:pPr>
                    <w:rPr>
                      <w:sz w:val="26"/>
                      <w:szCs w:val="26"/>
                      <w:rtl/>
                    </w:rPr>
                  </w:pPr>
                  <w:r w:rsidRPr="009B20CE">
                    <w:rPr>
                      <w:rFonts w:hint="cs"/>
                      <w:sz w:val="26"/>
                      <w:szCs w:val="26"/>
                      <w:rtl/>
                    </w:rPr>
                    <w:t>ج) همه مضارب یک عدد اول مرکب هستند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6644884B" w14:textId="4B497B79" w:rsidR="00F41481" w:rsidRPr="009B20CE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9B20CE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6E2D8933" w14:textId="39714434" w:rsidR="00F41481" w:rsidRPr="009B20CE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9B20CE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9B20CE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41481" w:rsidRPr="009B20CE" w14:paraId="18A872A5" w14:textId="77777777" w:rsidTr="000D4B2B">
              <w:tc>
                <w:tcPr>
                  <w:tcW w:w="6190" w:type="dxa"/>
                  <w:shd w:val="clear" w:color="auto" w:fill="FFFFFF" w:themeFill="background1"/>
                </w:tcPr>
                <w:p w14:paraId="2E0A0440" w14:textId="379BC1B5" w:rsidR="00F41481" w:rsidRPr="009B20CE" w:rsidRDefault="00F41481" w:rsidP="00C5022B">
                  <w:pPr>
                    <w:rPr>
                      <w:rFonts w:cs="Cambria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hint="cs"/>
                      <w:sz w:val="26"/>
                      <w:szCs w:val="26"/>
                      <w:rtl/>
                    </w:rPr>
                    <w:t xml:space="preserve">د) </w:t>
                  </w:r>
                  <w:r w:rsidR="00F51DAC" w:rsidRPr="009B20CE">
                    <w:rPr>
                      <w:rFonts w:hint="cs"/>
                      <w:sz w:val="26"/>
                      <w:szCs w:val="26"/>
                      <w:rtl/>
                    </w:rPr>
                    <w:t>هر عدد صحیح</w:t>
                  </w:r>
                  <w:r w:rsidR="00D375E6" w:rsidRPr="009B20CE">
                    <w:rPr>
                      <w:rFonts w:hint="cs"/>
                      <w:sz w:val="26"/>
                      <w:szCs w:val="26"/>
                      <w:rtl/>
                    </w:rPr>
                    <w:t xml:space="preserve"> و هر عدد طبیعی</w:t>
                  </w:r>
                  <w:r w:rsidR="00F51DAC" w:rsidRPr="009B20CE">
                    <w:rPr>
                      <w:rFonts w:hint="cs"/>
                      <w:sz w:val="26"/>
                      <w:szCs w:val="26"/>
                      <w:rtl/>
                    </w:rPr>
                    <w:t xml:space="preserve"> ، یک عدد گویا نیز هست.</w:t>
                  </w:r>
                </w:p>
              </w:tc>
              <w:tc>
                <w:tcPr>
                  <w:tcW w:w="835" w:type="dxa"/>
                  <w:shd w:val="clear" w:color="auto" w:fill="FFFFFF" w:themeFill="background1"/>
                </w:tcPr>
                <w:p w14:paraId="5151CF5C" w14:textId="5D12A5D9" w:rsidR="00F41481" w:rsidRPr="009B20CE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ص</w:t>
                  </w:r>
                  <w:r w:rsidRPr="009B20CE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</w:p>
              </w:tc>
              <w:tc>
                <w:tcPr>
                  <w:tcW w:w="788" w:type="dxa"/>
                  <w:shd w:val="clear" w:color="auto" w:fill="FFFFFF" w:themeFill="background1"/>
                </w:tcPr>
                <w:p w14:paraId="4A8CDA88" w14:textId="49524CE4" w:rsidR="00F41481" w:rsidRPr="009B20CE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>غ</w:t>
                  </w:r>
                  <w:r w:rsidRPr="009B20CE">
                    <w:rPr>
                      <w:rFonts w:asciiTheme="majorBidi" w:hAnsiTheme="majorBidi"/>
                      <w:color w:val="000000" w:themeColor="text1"/>
                      <w:sz w:val="26"/>
                      <w:szCs w:val="26"/>
                    </w:rPr>
                    <w:sym w:font="Wingdings" w:char="F06D"/>
                  </w:r>
                  <w:r w:rsidRPr="009B20CE">
                    <w:rPr>
                      <w:rFonts w:asciiTheme="majorBidi" w:hAnsiTheme="majorBidi" w:hint="cs"/>
                      <w:color w:val="000000" w:themeColor="text1"/>
                      <w:sz w:val="26"/>
                      <w:szCs w:val="26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04B16792" w14:textId="73DBB6AD" w:rsidR="00C5022B" w:rsidRPr="009B20CE" w:rsidRDefault="00C5022B" w:rsidP="008001C1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2859D8BB" w:rsidR="00664140" w:rsidRPr="009B20CE" w:rsidRDefault="00F51DA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C5022B" w:rsidRPr="009B20CE" w14:paraId="12C14B64" w14:textId="77777777" w:rsidTr="006E2E00">
        <w:trPr>
          <w:trHeight w:val="1322"/>
        </w:trPr>
        <w:tc>
          <w:tcPr>
            <w:tcW w:w="616" w:type="dxa"/>
          </w:tcPr>
          <w:p w14:paraId="121BCB51" w14:textId="77777777" w:rsidR="00C5022B" w:rsidRPr="009B20CE" w:rsidRDefault="00C5022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35802C0F" w14:textId="49EBE775" w:rsidR="00C5022B" w:rsidRPr="009B20CE" w:rsidRDefault="00C5022B" w:rsidP="008E0325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</w:rPr>
              <w:t>جاهای خالی را با اعداد یا کلمات مناسب پر کنید.</w:t>
            </w:r>
          </w:p>
          <w:p w14:paraId="11271C69" w14:textId="53051D29" w:rsidR="00C5022B" w:rsidRPr="009B20CE" w:rsidRDefault="008E0325" w:rsidP="00C5022B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</w:rPr>
              <w:t>الف</w:t>
            </w:r>
            <w:r w:rsidR="00C5022B" w:rsidRPr="009B20CE">
              <w:rPr>
                <w:rFonts w:ascii="Vazirmatn" w:hAnsi="Vazirmatn" w:hint="cs"/>
                <w:sz w:val="26"/>
                <w:szCs w:val="26"/>
                <w:rtl/>
              </w:rPr>
              <w:t>) معکوس عدد 5-  برابر است با ..................</w:t>
            </w:r>
          </w:p>
          <w:p w14:paraId="0D49D830" w14:textId="6CF75C35" w:rsidR="00F51DAC" w:rsidRPr="009B20CE" w:rsidRDefault="008E0325" w:rsidP="00223C54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</w:rPr>
              <w:t>ب</w:t>
            </w:r>
            <w:r w:rsidR="00C5022B" w:rsidRPr="009B20CE">
              <w:rPr>
                <w:rFonts w:ascii="Vazirmatn" w:hAnsi="Vazirmatn" w:hint="cs"/>
                <w:sz w:val="26"/>
                <w:szCs w:val="26"/>
                <w:rtl/>
              </w:rPr>
              <w:t>)</w:t>
            </w:r>
            <w:r w:rsidR="00C5022B" w:rsidRPr="009B20CE">
              <w:rPr>
                <w:sz w:val="26"/>
                <w:szCs w:val="26"/>
                <w:rtl/>
              </w:rPr>
              <w:t xml:space="preserve"> </w:t>
            </w:r>
            <w:r w:rsidR="00C5022B"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برا</w:t>
            </w:r>
            <w:r w:rsidR="00C5022B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022B"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</w:t>
            </w:r>
            <w:r w:rsidR="00C5022B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022B"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="00C5022B"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ه بفهم</w:t>
            </w:r>
            <w:r w:rsidR="00C5022B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022B"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="00C5022B"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عددها</w:t>
            </w:r>
            <w:r w:rsidR="00C5022B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022B"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وچکتر از 120 اول اند </w:t>
            </w:r>
            <w:r w:rsidR="00C5022B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022B"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ا</w:t>
            </w:r>
            <w:r w:rsidR="00C5022B"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نه، حداکثر با</w:t>
            </w:r>
            <w:r w:rsidR="00C5022B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022B"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C5022B"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...</w:t>
            </w:r>
            <w:r w:rsidR="00C52EF2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.</w:t>
            </w:r>
            <w:r w:rsidR="00C5022B"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... تقس</w:t>
            </w:r>
            <w:r w:rsidR="00C5022B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022B"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="00C5022B"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نجام ده</w:t>
            </w:r>
            <w:r w:rsidR="00C5022B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C5022B"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م</w:t>
            </w:r>
            <w:r w:rsidR="00C5022B"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  <w:r w:rsidR="00F51DAC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</w:p>
          <w:p w14:paraId="4F539BF8" w14:textId="0537271D" w:rsidR="00D375E6" w:rsidRPr="009B20CE" w:rsidRDefault="00D375E6" w:rsidP="00076584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ج) بزرگترین عدد صحیح منفی عدد ............ است.</w:t>
            </w:r>
          </w:p>
        </w:tc>
        <w:tc>
          <w:tcPr>
            <w:tcW w:w="609" w:type="dxa"/>
            <w:vAlign w:val="center"/>
          </w:tcPr>
          <w:p w14:paraId="5593661D" w14:textId="4921D727" w:rsidR="00C5022B" w:rsidRPr="009B20CE" w:rsidRDefault="00076584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75/0</w:t>
            </w:r>
          </w:p>
        </w:tc>
      </w:tr>
      <w:tr w:rsidR="00493F7B" w:rsidRPr="009B20CE" w14:paraId="35A741E5" w14:textId="77777777" w:rsidTr="006E2E00">
        <w:trPr>
          <w:trHeight w:val="1449"/>
        </w:trPr>
        <w:tc>
          <w:tcPr>
            <w:tcW w:w="616" w:type="dxa"/>
          </w:tcPr>
          <w:p w14:paraId="2B076DAF" w14:textId="77777777" w:rsidR="00493F7B" w:rsidRPr="009B20CE" w:rsidRDefault="00493F7B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9197"/>
            </w:tblGrid>
            <w:tr w:rsidR="00493F7B" w:rsidRPr="009B20CE" w14:paraId="308D8DE9" w14:textId="77777777" w:rsidTr="00493F7B">
              <w:trPr>
                <w:trHeight w:val="1010"/>
              </w:trPr>
              <w:tc>
                <w:tcPr>
                  <w:tcW w:w="9348" w:type="dxa"/>
                </w:tcPr>
                <w:p w14:paraId="566E4F3C" w14:textId="760B9151" w:rsidR="00493F7B" w:rsidRPr="009B20CE" w:rsidRDefault="00493F7B" w:rsidP="00493F7B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sz w:val="26"/>
                      <w:szCs w:val="26"/>
                      <w:rtl/>
                    </w:rPr>
                    <w:t>حاصل عبارت های زیر را به دست آورید.</w:t>
                  </w:r>
                </w:p>
                <w:tbl>
                  <w:tblPr>
                    <w:tblStyle w:val="PlainTable4"/>
                    <w:bidiVisual/>
                    <w:tblW w:w="0" w:type="auto"/>
                    <w:tblLook w:val="0600" w:firstRow="0" w:lastRow="0" w:firstColumn="0" w:lastColumn="0" w:noHBand="1" w:noVBand="1"/>
                  </w:tblPr>
                  <w:tblGrid>
                    <w:gridCol w:w="4070"/>
                    <w:gridCol w:w="4911"/>
                  </w:tblGrid>
                  <w:tr w:rsidR="00CE23F5" w:rsidRPr="009B20CE" w14:paraId="7A6AC89D" w14:textId="77777777" w:rsidTr="00CE23F5">
                    <w:tc>
                      <w:tcPr>
                        <w:tcW w:w="4485" w:type="dxa"/>
                      </w:tcPr>
                      <w:p w14:paraId="08A7FDB6" w14:textId="77777777" w:rsidR="00CE23F5" w:rsidRPr="009B20CE" w:rsidRDefault="00CE23F5" w:rsidP="00493F7B">
                        <w:pPr>
                          <w:spacing w:line="276" w:lineRule="auto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</w:tcPr>
                      <w:p w14:paraId="2FBCD602" w14:textId="34BB729A" w:rsidR="00CE23F5" w:rsidRPr="009B20CE" w:rsidRDefault="00CE23F5" w:rsidP="00CE23F5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  <w:r w:rsidRPr="009B20CE">
                          <w:rPr>
                            <w:rFonts w:ascii="Vazirmatn" w:hAnsi="Vazirmatn"/>
                            <w:position w:val="-6"/>
                            <w:sz w:val="26"/>
                            <w:szCs w:val="26"/>
                            <w:lang w:bidi="fa-IR"/>
                          </w:rPr>
                          <w:object w:dxaOrig="1280" w:dyaOrig="360" w14:anchorId="151DD685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5" type="#_x0000_t75" style="width:64.5pt;height:19.5pt" o:ole="">
                              <v:imagedata r:id="rId8" o:title=""/>
                            </v:shape>
                            <o:OLEObject Type="Embed" ProgID="Equation.DSMT4" ShapeID="_x0000_i1025" DrawAspect="Content" ObjectID="_1791143182" r:id="rId9"/>
                          </w:object>
                        </w:r>
                      </w:p>
                    </w:tc>
                  </w:tr>
                  <w:tr w:rsidR="00A52ADA" w:rsidRPr="009B20CE" w14:paraId="4B86FE56" w14:textId="77777777" w:rsidTr="00CE23F5">
                    <w:tc>
                      <w:tcPr>
                        <w:tcW w:w="4485" w:type="dxa"/>
                      </w:tcPr>
                      <w:p w14:paraId="4BDD5119" w14:textId="77777777" w:rsidR="00A52ADA" w:rsidRPr="009B20CE" w:rsidRDefault="00A52ADA" w:rsidP="00493F7B">
                        <w:pPr>
                          <w:spacing w:line="276" w:lineRule="auto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</w:tcPr>
                      <w:p w14:paraId="047D0720" w14:textId="1CC6DA2C" w:rsidR="00A52ADA" w:rsidRPr="009B20CE" w:rsidRDefault="00A52ADA" w:rsidP="00CE23F5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lang w:bidi="fa-IR"/>
                          </w:rPr>
                        </w:pPr>
                        <w:r w:rsidRPr="009B20CE">
                          <w:rPr>
                            <w:rFonts w:ascii="Vazirmatn" w:hAnsi="Vazirmatn"/>
                            <w:position w:val="-6"/>
                            <w:sz w:val="26"/>
                            <w:szCs w:val="26"/>
                            <w:lang w:bidi="fa-IR"/>
                          </w:rPr>
                          <w:object w:dxaOrig="4680" w:dyaOrig="279" w14:anchorId="14D80D6D">
                            <v:shape id="_x0000_i1026" type="#_x0000_t75" style="width:234.75pt;height:15pt" o:ole="">
                              <v:imagedata r:id="rId10" o:title=""/>
                            </v:shape>
                            <o:OLEObject Type="Embed" ProgID="Equation.DSMT4" ShapeID="_x0000_i1026" DrawAspect="Content" ObjectID="_1791143183" r:id="rId11"/>
                          </w:object>
                        </w:r>
                      </w:p>
                    </w:tc>
                  </w:tr>
                  <w:tr w:rsidR="00A52ADA" w:rsidRPr="009B20CE" w14:paraId="2BC62A51" w14:textId="77777777" w:rsidTr="00A52ADA">
                    <w:tc>
                      <w:tcPr>
                        <w:tcW w:w="4485" w:type="dxa"/>
                        <w:vAlign w:val="center"/>
                      </w:tcPr>
                      <w:p w14:paraId="3AEECF67" w14:textId="47191928" w:rsidR="00A52ADA" w:rsidRPr="009B20CE" w:rsidRDefault="00A52ADA" w:rsidP="00A52ADA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rtl/>
                            <w:lang w:bidi="fa-IR"/>
                          </w:rPr>
                        </w:pPr>
                        <w:r w:rsidRPr="009B20CE">
                          <w:rPr>
                            <w:rFonts w:ascii="Vazirmatn" w:hAnsi="Vazirmatn"/>
                            <w:position w:val="-28"/>
                            <w:sz w:val="26"/>
                            <w:szCs w:val="26"/>
                            <w:lang w:bidi="fa-IR"/>
                          </w:rPr>
                          <w:object w:dxaOrig="1560" w:dyaOrig="720" w14:anchorId="42218031">
                            <v:shape id="_x0000_i1027" type="#_x0000_t75" style="width:78.75pt;height:38.25pt" o:ole="">
                              <v:imagedata r:id="rId12" o:title=""/>
                            </v:shape>
                            <o:OLEObject Type="Embed" ProgID="Equation.DSMT4" ShapeID="_x0000_i1027" DrawAspect="Content" ObjectID="_1791143184" r:id="rId13"/>
                          </w:object>
                        </w:r>
                      </w:p>
                    </w:tc>
                    <w:tc>
                      <w:tcPr>
                        <w:tcW w:w="4486" w:type="dxa"/>
                        <w:vAlign w:val="center"/>
                      </w:tcPr>
                      <w:p w14:paraId="7697773C" w14:textId="09ACB828" w:rsidR="00A52ADA" w:rsidRPr="009B20CE" w:rsidRDefault="00A52ADA" w:rsidP="00A52ADA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lang w:bidi="fa-IR"/>
                          </w:rPr>
                        </w:pPr>
                        <w:r w:rsidRPr="009B20CE">
                          <w:rPr>
                            <w:rFonts w:ascii="Vazirmatn" w:hAnsi="Vazirmatn"/>
                            <w:position w:val="-6"/>
                            <w:sz w:val="26"/>
                            <w:szCs w:val="26"/>
                            <w:lang w:bidi="fa-IR"/>
                          </w:rPr>
                          <w:object w:dxaOrig="1260" w:dyaOrig="300" w14:anchorId="6C522018">
                            <v:shape id="_x0000_i1028" type="#_x0000_t75" style="width:63.75pt;height:15.75pt" o:ole="">
                              <v:imagedata r:id="rId14" o:title=""/>
                            </v:shape>
                            <o:OLEObject Type="Embed" ProgID="Equation.DSMT4" ShapeID="_x0000_i1028" DrawAspect="Content" ObjectID="_1791143185" r:id="rId15"/>
                          </w:object>
                        </w:r>
                      </w:p>
                    </w:tc>
                  </w:tr>
                  <w:tr w:rsidR="006E2E00" w:rsidRPr="009B20CE" w14:paraId="0322E25E" w14:textId="77777777" w:rsidTr="00A52ADA">
                    <w:tc>
                      <w:tcPr>
                        <w:tcW w:w="4485" w:type="dxa"/>
                        <w:vAlign w:val="center"/>
                      </w:tcPr>
                      <w:p w14:paraId="5BC0A487" w14:textId="77777777" w:rsidR="006E2E00" w:rsidRPr="009B20CE" w:rsidRDefault="006E2E00" w:rsidP="00A52ADA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  <w:vAlign w:val="center"/>
                      </w:tcPr>
                      <w:p w14:paraId="0874C7D5" w14:textId="35C85E91" w:rsidR="006E2E00" w:rsidRPr="009B20CE" w:rsidRDefault="006E2E00" w:rsidP="00A52ADA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lang w:bidi="fa-IR"/>
                          </w:rPr>
                        </w:pPr>
                        <w:r w:rsidRPr="009B20CE">
                          <w:rPr>
                            <w:rFonts w:ascii="Vazirmatn" w:hAnsi="Vazirmatn"/>
                            <w:position w:val="-28"/>
                            <w:sz w:val="26"/>
                            <w:szCs w:val="26"/>
                            <w:lang w:bidi="fa-IR"/>
                          </w:rPr>
                          <w:object w:dxaOrig="1579" w:dyaOrig="720" w14:anchorId="033AAB59">
                            <v:shape id="_x0000_i1029" type="#_x0000_t75" style="width:79.5pt;height:38.25pt" o:ole="">
                              <v:imagedata r:id="rId16" o:title=""/>
                            </v:shape>
                            <o:OLEObject Type="Embed" ProgID="Equation.DSMT4" ShapeID="_x0000_i1029" DrawAspect="Content" ObjectID="_1791143186" r:id="rId17"/>
                          </w:object>
                        </w:r>
                      </w:p>
                    </w:tc>
                  </w:tr>
                  <w:tr w:rsidR="00A52ADA" w:rsidRPr="009B20CE" w14:paraId="29CA18B0" w14:textId="77777777" w:rsidTr="00CE23F5">
                    <w:tc>
                      <w:tcPr>
                        <w:tcW w:w="4485" w:type="dxa"/>
                      </w:tcPr>
                      <w:p w14:paraId="0322AC9A" w14:textId="77777777" w:rsidR="00A52ADA" w:rsidRPr="009B20CE" w:rsidRDefault="00A52ADA" w:rsidP="00A52ADA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lang w:bidi="fa-IR"/>
                          </w:rPr>
                        </w:pPr>
                      </w:p>
                    </w:tc>
                    <w:tc>
                      <w:tcPr>
                        <w:tcW w:w="4486" w:type="dxa"/>
                      </w:tcPr>
                      <w:p w14:paraId="644442F8" w14:textId="221D57FB" w:rsidR="00A52ADA" w:rsidRPr="009B20CE" w:rsidRDefault="00A52ADA" w:rsidP="00CE23F5">
                        <w:pPr>
                          <w:spacing w:line="276" w:lineRule="auto"/>
                          <w:jc w:val="right"/>
                          <w:rPr>
                            <w:rFonts w:ascii="Vazirmatn" w:hAnsi="Vazirmatn"/>
                            <w:sz w:val="26"/>
                            <w:szCs w:val="26"/>
                            <w:lang w:bidi="fa-IR"/>
                          </w:rPr>
                        </w:pPr>
                        <w:r w:rsidRPr="009B20CE">
                          <w:rPr>
                            <w:rFonts w:ascii="Vazirmatn" w:hAnsi="Vazirmatn"/>
                            <w:position w:val="-28"/>
                            <w:sz w:val="26"/>
                            <w:szCs w:val="26"/>
                            <w:lang w:bidi="fa-IR"/>
                          </w:rPr>
                          <w:object w:dxaOrig="2500" w:dyaOrig="720" w14:anchorId="4921D454">
                            <v:shape id="_x0000_i1030" type="#_x0000_t75" style="width:125.25pt;height:38.25pt" o:ole="">
                              <v:imagedata r:id="rId18" o:title=""/>
                            </v:shape>
                            <o:OLEObject Type="Embed" ProgID="Equation.DSMT4" ShapeID="_x0000_i1030" DrawAspect="Content" ObjectID="_1791143187" r:id="rId19"/>
                          </w:object>
                        </w:r>
                      </w:p>
                    </w:tc>
                  </w:tr>
                </w:tbl>
                <w:p w14:paraId="5619A2F6" w14:textId="77777777" w:rsidR="00493F7B" w:rsidRPr="009B20CE" w:rsidRDefault="00493F7B" w:rsidP="00493F7B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</w:p>
              </w:tc>
            </w:tr>
          </w:tbl>
          <w:p w14:paraId="5707A871" w14:textId="77777777" w:rsidR="00493F7B" w:rsidRPr="009B20CE" w:rsidRDefault="00493F7B" w:rsidP="006B6EB5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609" w:type="dxa"/>
            <w:vAlign w:val="center"/>
          </w:tcPr>
          <w:p w14:paraId="5BD5D708" w14:textId="7719E924" w:rsidR="00493F7B" w:rsidRPr="009B20CE" w:rsidRDefault="006E2E00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4</w:t>
            </w:r>
          </w:p>
        </w:tc>
      </w:tr>
      <w:tr w:rsidR="00A52ADA" w:rsidRPr="009B20CE" w14:paraId="206E8B92" w14:textId="77777777" w:rsidTr="006E2E00">
        <w:trPr>
          <w:trHeight w:val="1449"/>
        </w:trPr>
        <w:tc>
          <w:tcPr>
            <w:tcW w:w="616" w:type="dxa"/>
          </w:tcPr>
          <w:p w14:paraId="274D1C06" w14:textId="77777777" w:rsidR="00A52ADA" w:rsidRPr="009B20CE" w:rsidRDefault="00A52ADA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3B920197" w14:textId="76EDB2D8" w:rsidR="00A52ADA" w:rsidRPr="009B20CE" w:rsidRDefault="00A52ADA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</w:rPr>
              <w:t>چهار مورد از اعداد زیر گویا هستند. آنها را مشخص کنید.</w:t>
            </w:r>
          </w:p>
          <w:p w14:paraId="5438CF65" w14:textId="6B53CF86" w:rsidR="00A52ADA" w:rsidRPr="009B20CE" w:rsidRDefault="00A52ADA" w:rsidP="00A52ADA">
            <w:pPr>
              <w:spacing w:line="276" w:lineRule="auto"/>
              <w:jc w:val="right"/>
              <w:rPr>
                <w:rFonts w:ascii="Vazirmatn" w:hAnsi="Vazirmatn"/>
                <w:sz w:val="26"/>
                <w:szCs w:val="26"/>
                <w:rtl/>
              </w:rPr>
            </w:pPr>
            <w:r w:rsidRPr="009B20CE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460" w:dyaOrig="360" w14:anchorId="67874256">
                <v:shape id="_x0000_i1031" type="#_x0000_t75" style="width:23.25pt;height:18pt" o:ole="">
                  <v:imagedata r:id="rId20" o:title=""/>
                </v:shape>
                <o:OLEObject Type="Embed" ProgID="Equation.DSMT4" ShapeID="_x0000_i1031" DrawAspect="Content" ObjectID="_1791143188" r:id="rId21"/>
              </w:objec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و  </w:t>
            </w:r>
            <w:r w:rsidRPr="009B20CE">
              <w:rPr>
                <w:rFonts w:ascii="Vazirmatn" w:hAnsi="Vazirmatn"/>
                <w:position w:val="-26"/>
                <w:sz w:val="26"/>
                <w:szCs w:val="26"/>
                <w:lang w:bidi="fa-IR"/>
              </w:rPr>
              <w:object w:dxaOrig="240" w:dyaOrig="700" w14:anchorId="4B08BF8C">
                <v:shape id="_x0000_i1032" type="#_x0000_t75" style="width:12pt;height:36pt" o:ole="">
                  <v:imagedata r:id="rId22" o:title=""/>
                </v:shape>
                <o:OLEObject Type="Embed" ProgID="Equation.DSMT4" ShapeID="_x0000_i1032" DrawAspect="Content" ObjectID="_1791143189" r:id="rId23"/>
              </w:objec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و  </w:t>
            </w:r>
            <w:r w:rsidRPr="009B20CE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560" w:dyaOrig="720" w14:anchorId="29A943B0">
                <v:shape id="_x0000_i1033" type="#_x0000_t75" style="width:27.75pt;height:36pt" o:ole="">
                  <v:imagedata r:id="rId24" o:title=""/>
                </v:shape>
                <o:OLEObject Type="Embed" ProgID="Equation.DSMT4" ShapeID="_x0000_i1033" DrawAspect="Content" ObjectID="_1791143190" r:id="rId25"/>
              </w:objec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و  </w:t>
            </w:r>
            <w:r w:rsidRPr="009B20CE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260" w:dyaOrig="240" w14:anchorId="5D968B01">
                <v:shape id="_x0000_i1034" type="#_x0000_t75" style="width:12pt;height:12pt" o:ole="">
                  <v:imagedata r:id="rId26" o:title=""/>
                </v:shape>
                <o:OLEObject Type="Embed" ProgID="Equation.DSMT4" ShapeID="_x0000_i1034" DrawAspect="Content" ObjectID="_1791143191" r:id="rId27"/>
              </w:objec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و  </w:t>
            </w:r>
            <w:r w:rsidRPr="009B20CE">
              <w:rPr>
                <w:rFonts w:ascii="Vazirmatn" w:hAnsi="Vazirmatn"/>
                <w:position w:val="-6"/>
                <w:sz w:val="26"/>
                <w:szCs w:val="26"/>
                <w:lang w:bidi="fa-IR"/>
              </w:rPr>
              <w:object w:dxaOrig="800" w:dyaOrig="300" w14:anchorId="735F9DEC">
                <v:shape id="_x0000_i1035" type="#_x0000_t75" style="width:39.75pt;height:15pt" o:ole="">
                  <v:imagedata r:id="rId28" o:title=""/>
                </v:shape>
                <o:OLEObject Type="Embed" ProgID="Equation.DSMT4" ShapeID="_x0000_i1035" DrawAspect="Content" ObjectID="_1791143192" r:id="rId29"/>
              </w:objec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و  </w:t>
            </w:r>
            <w:r w:rsidRPr="009B20CE">
              <w:rPr>
                <w:rFonts w:ascii="Vazirmatn" w:hAnsi="Vazirmatn"/>
                <w:position w:val="-32"/>
                <w:sz w:val="26"/>
                <w:szCs w:val="26"/>
                <w:lang w:bidi="fa-IR"/>
              </w:rPr>
              <w:object w:dxaOrig="460" w:dyaOrig="820" w14:anchorId="363A4A8A">
                <v:shape id="_x0000_i1036" type="#_x0000_t75" style="width:23.25pt;height:41.25pt" o:ole="">
                  <v:imagedata r:id="rId30" o:title=""/>
                </v:shape>
                <o:OLEObject Type="Embed" ProgID="Equation.DSMT4" ShapeID="_x0000_i1036" DrawAspect="Content" ObjectID="_1791143193" r:id="rId31"/>
              </w:objec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و</w:t>
            </w:r>
            <w:r w:rsidRPr="009B20CE">
              <w:rPr>
                <w:rFonts w:ascii="Vazirmatn" w:hAnsi="Vazirmatn"/>
                <w:position w:val="-4"/>
                <w:sz w:val="26"/>
                <w:szCs w:val="26"/>
              </w:rPr>
              <w:object w:dxaOrig="200" w:dyaOrig="300" w14:anchorId="754A67DF">
                <v:shape id="_x0000_i1037" type="#_x0000_t75" style="width:9.75pt;height:15pt" o:ole="">
                  <v:imagedata r:id="rId32" o:title=""/>
                </v:shape>
                <o:OLEObject Type="Embed" ProgID="Equation.DSMT4" ShapeID="_x0000_i1037" DrawAspect="Content" ObjectID="_1791143194" r:id="rId33"/>
              </w:object>
            </w:r>
            <w:r w:rsidRPr="009B20CE">
              <w:rPr>
                <w:rFonts w:ascii="Vazirmatn" w:hAnsi="Vazirmatn"/>
                <w:position w:val="-8"/>
                <w:sz w:val="26"/>
                <w:szCs w:val="26"/>
              </w:rPr>
              <w:object w:dxaOrig="400" w:dyaOrig="400" w14:anchorId="427FCAC0">
                <v:shape id="_x0000_i1038" type="#_x0000_t75" style="width:20.25pt;height:20.25pt" o:ole="">
                  <v:imagedata r:id="rId34" o:title=""/>
                </v:shape>
                <o:OLEObject Type="Embed" ProgID="Equation.DSMT4" ShapeID="_x0000_i1038" DrawAspect="Content" ObjectID="_1791143195" r:id="rId35"/>
              </w:object>
            </w:r>
          </w:p>
        </w:tc>
        <w:tc>
          <w:tcPr>
            <w:tcW w:w="609" w:type="dxa"/>
            <w:vAlign w:val="center"/>
          </w:tcPr>
          <w:p w14:paraId="22793EE5" w14:textId="2EF4B8F9" w:rsidR="00A52ADA" w:rsidRPr="009B20CE" w:rsidRDefault="00A52ADA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A52ADA" w:rsidRPr="009B20CE" w14:paraId="58C99A6D" w14:textId="77777777" w:rsidTr="006E2E00">
        <w:trPr>
          <w:trHeight w:val="1449"/>
        </w:trPr>
        <w:tc>
          <w:tcPr>
            <w:tcW w:w="616" w:type="dxa"/>
          </w:tcPr>
          <w:p w14:paraId="655B58C7" w14:textId="77777777" w:rsidR="00A52ADA" w:rsidRPr="009B20CE" w:rsidRDefault="00A52ADA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C21D050" w14:textId="77777777" w:rsidR="00A52ADA" w:rsidRPr="009B20CE" w:rsidRDefault="00A52ADA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  <w:r w:rsidRPr="009B20CE">
              <w:rPr>
                <w:rFonts w:ascii="Vazirmatn" w:hAnsi="Vazirmatn"/>
                <w:sz w:val="26"/>
                <w:szCs w:val="26"/>
                <w:rtl/>
              </w:rPr>
              <w:t>ابتدا علامت هر کسر را تع</w:t>
            </w:r>
            <w:r w:rsidRPr="009B20CE">
              <w:rPr>
                <w:rFonts w:ascii="Vazirmatn" w:hAnsi="Vazirmatn" w:hint="cs"/>
                <w:sz w:val="26"/>
                <w:szCs w:val="26"/>
                <w:rtl/>
              </w:rPr>
              <w:t>یی</w:t>
            </w:r>
            <w:r w:rsidRPr="009B20CE">
              <w:rPr>
                <w:rFonts w:ascii="Vazirmatn" w:hAnsi="Vazirmatn" w:hint="eastAsia"/>
                <w:sz w:val="26"/>
                <w:szCs w:val="26"/>
                <w:rtl/>
              </w:rPr>
              <w:t>ن</w:t>
            </w:r>
            <w:r w:rsidRPr="009B20CE">
              <w:rPr>
                <w:rFonts w:ascii="Vazirmatn" w:hAnsi="Vazirmatn"/>
                <w:sz w:val="26"/>
                <w:szCs w:val="26"/>
                <w:rtl/>
              </w:rPr>
              <w:t xml:space="preserve"> و سپس آن ها را تا حد امکان ساده کن</w:t>
            </w:r>
            <w:r w:rsidRPr="009B20CE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Pr="009B20CE">
              <w:rPr>
                <w:rFonts w:ascii="Vazirmatn" w:hAnsi="Vazirmatn" w:hint="eastAsia"/>
                <w:sz w:val="26"/>
                <w:szCs w:val="26"/>
                <w:rtl/>
              </w:rPr>
              <w:t>د</w:t>
            </w:r>
            <w:r w:rsidRPr="009B20CE">
              <w:rPr>
                <w:rFonts w:ascii="Vazirmatn" w:hAnsi="Vazirmatn"/>
                <w:sz w:val="26"/>
                <w:szCs w:val="26"/>
                <w:rtl/>
              </w:rPr>
              <w:t>.</w:t>
            </w:r>
          </w:p>
          <w:tbl>
            <w:tblPr>
              <w:tblStyle w:val="PlainTable4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593"/>
              <w:gridCol w:w="4594"/>
            </w:tblGrid>
            <w:tr w:rsidR="006E2E00" w:rsidRPr="009B20CE" w14:paraId="62AA1607" w14:textId="77777777" w:rsidTr="006E2E00">
              <w:tc>
                <w:tcPr>
                  <w:tcW w:w="4593" w:type="dxa"/>
                </w:tcPr>
                <w:p w14:paraId="35602519" w14:textId="2B89B805" w:rsidR="006E2E00" w:rsidRPr="009B20CE" w:rsidRDefault="006E2E00" w:rsidP="006E2E00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/>
                      <w:position w:val="-28"/>
                      <w:sz w:val="26"/>
                      <w:szCs w:val="26"/>
                      <w:lang w:bidi="fa-IR"/>
                    </w:rPr>
                    <w:object w:dxaOrig="999" w:dyaOrig="720" w14:anchorId="3C0F1418">
                      <v:shape id="_x0000_i1039" type="#_x0000_t75" style="width:50.25pt;height:38.25pt" o:ole="">
                        <v:imagedata r:id="rId36" o:title=""/>
                      </v:shape>
                      <o:OLEObject Type="Embed" ProgID="Equation.DSMT4" ShapeID="_x0000_i1039" DrawAspect="Content" ObjectID="_1791143196" r:id="rId37"/>
                    </w:object>
                  </w:r>
                </w:p>
              </w:tc>
              <w:tc>
                <w:tcPr>
                  <w:tcW w:w="4594" w:type="dxa"/>
                </w:tcPr>
                <w:p w14:paraId="447BF671" w14:textId="504175ED" w:rsidR="006E2E00" w:rsidRPr="009B20CE" w:rsidRDefault="006E2E00" w:rsidP="006E2E00">
                  <w:pPr>
                    <w:spacing w:line="276" w:lineRule="auto"/>
                    <w:jc w:val="right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/>
                      <w:position w:val="-32"/>
                      <w:sz w:val="26"/>
                      <w:szCs w:val="26"/>
                      <w:lang w:bidi="fa-IR"/>
                    </w:rPr>
                    <w:object w:dxaOrig="1340" w:dyaOrig="760" w14:anchorId="26A94C75">
                      <v:shape id="_x0000_i1040" type="#_x0000_t75" style="width:67.5pt;height:40.5pt" o:ole="">
                        <v:imagedata r:id="rId38" o:title=""/>
                      </v:shape>
                      <o:OLEObject Type="Embed" ProgID="Equation.DSMT4" ShapeID="_x0000_i1040" DrawAspect="Content" ObjectID="_1791143197" r:id="rId39"/>
                    </w:object>
                  </w:r>
                </w:p>
              </w:tc>
            </w:tr>
          </w:tbl>
          <w:p w14:paraId="7C69BEF4" w14:textId="64243568" w:rsidR="006E2E00" w:rsidRPr="009B20CE" w:rsidRDefault="006E2E00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609" w:type="dxa"/>
            <w:vAlign w:val="center"/>
          </w:tcPr>
          <w:p w14:paraId="7FCF8FB9" w14:textId="40E77FBA" w:rsidR="00A52ADA" w:rsidRPr="009B20CE" w:rsidRDefault="00CE242C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25</w:t>
            </w:r>
            <w:r w:rsidR="006E2E00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/1</w:t>
            </w:r>
          </w:p>
        </w:tc>
      </w:tr>
      <w:tr w:rsidR="00F12626" w:rsidRPr="009B20CE" w14:paraId="012D0A0E" w14:textId="77777777" w:rsidTr="006E2E00">
        <w:trPr>
          <w:trHeight w:val="1449"/>
        </w:trPr>
        <w:tc>
          <w:tcPr>
            <w:tcW w:w="616" w:type="dxa"/>
          </w:tcPr>
          <w:p w14:paraId="2A4F138D" w14:textId="77777777" w:rsidR="00F12626" w:rsidRPr="009B20CE" w:rsidRDefault="00F12626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143917C8" w14:textId="1D704D25" w:rsidR="00F12626" w:rsidRPr="009B20CE" w:rsidRDefault="00F12626" w:rsidP="00D375E6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</w:rPr>
              <w:t xml:space="preserve">الف) </w:t>
            </w:r>
            <w:r w:rsidR="00D375E6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در تساوی مقابل مقدار </w:t>
            </w:r>
            <w:r w:rsidR="00D375E6" w:rsidRPr="009B20CE">
              <w:rPr>
                <w:rFonts w:asciiTheme="majorBidi" w:hAnsiTheme="majorBidi" w:cstheme="majorBidi"/>
                <w:sz w:val="26"/>
                <w:szCs w:val="26"/>
                <w:lang w:bidi="fa-IR"/>
              </w:rPr>
              <w:t>x</w:t>
            </w:r>
            <w:r w:rsidR="00D375E6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را بیابید.                                         </w:t>
            </w:r>
            <w:r w:rsidR="00B259F3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</w:t>
            </w:r>
            <w:r w:rsidR="00D375E6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          </w:t>
            </w:r>
            <w:r w:rsidR="00D375E6" w:rsidRPr="009B20CE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1160" w:dyaOrig="720" w14:anchorId="19DF102D">
                <v:shape id="_x0000_i1041" type="#_x0000_t75" style="width:57.75pt;height:38.25pt" o:ole="">
                  <v:imagedata r:id="rId40" o:title=""/>
                </v:shape>
                <o:OLEObject Type="Embed" ProgID="Equation.DSMT4" ShapeID="_x0000_i1041" DrawAspect="Content" ObjectID="_1791143198" r:id="rId41"/>
              </w:object>
            </w:r>
          </w:p>
          <w:p w14:paraId="754049AB" w14:textId="77777777" w:rsidR="00D375E6" w:rsidRPr="009B20CE" w:rsidRDefault="00D375E6" w:rsidP="00D375E6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36ADCD15" w14:textId="2C7F9E18" w:rsidR="00F12626" w:rsidRPr="009B20CE" w:rsidRDefault="00F12626" w:rsidP="00D375E6">
            <w:pPr>
              <w:spacing w:line="276" w:lineRule="auto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) در جای خالی علامت مناسب ( &gt;=&lt; ) قرار دهید.                                           </w:t>
            </w:r>
            <w:r w:rsidRPr="009B20CE">
              <w:rPr>
                <w:rFonts w:ascii="Vazirmatn" w:hAnsi="Vazirmatn"/>
                <w:position w:val="-28"/>
                <w:sz w:val="26"/>
                <w:szCs w:val="26"/>
                <w:lang w:bidi="fa-IR"/>
              </w:rPr>
              <w:object w:dxaOrig="1260" w:dyaOrig="720" w14:anchorId="35C0227C">
                <v:shape id="_x0000_i1042" type="#_x0000_t75" style="width:63pt;height:38.25pt" o:ole="">
                  <v:imagedata r:id="rId42" o:title=""/>
                </v:shape>
                <o:OLEObject Type="Embed" ProgID="Equation.DSMT4" ShapeID="_x0000_i1042" DrawAspect="Content" ObjectID="_1791143199" r:id="rId43"/>
              </w:object>
            </w:r>
          </w:p>
        </w:tc>
        <w:tc>
          <w:tcPr>
            <w:tcW w:w="609" w:type="dxa"/>
            <w:vAlign w:val="center"/>
          </w:tcPr>
          <w:p w14:paraId="44A175B2" w14:textId="0ED17F6C" w:rsidR="00F12626" w:rsidRPr="009B20CE" w:rsidRDefault="00D375E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6E2E00" w:rsidRPr="009B20CE" w14:paraId="4798AD4B" w14:textId="77777777" w:rsidTr="006E2E00">
        <w:trPr>
          <w:trHeight w:val="1449"/>
        </w:trPr>
        <w:tc>
          <w:tcPr>
            <w:tcW w:w="616" w:type="dxa"/>
          </w:tcPr>
          <w:p w14:paraId="4BD27406" w14:textId="77777777" w:rsidR="006E2E00" w:rsidRPr="009B20CE" w:rsidRDefault="006E2E0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2302ECE2" w14:textId="4246688D" w:rsidR="00D375E6" w:rsidRPr="009B20CE" w:rsidRDefault="00D375E6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مجموع دو عدد اول 81 شده است آن دو عدد را بنو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س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p w14:paraId="40EA778A" w14:textId="77777777" w:rsidR="0090487D" w:rsidRPr="009B20CE" w:rsidRDefault="0090487D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63B9F8EC" w14:textId="7DF8BE40" w:rsidR="0090487D" w:rsidRPr="009B20CE" w:rsidRDefault="0090487D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08F6167" w14:textId="14D07598" w:rsidR="006E2E00" w:rsidRPr="009B20CE" w:rsidRDefault="00D375E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0</w:t>
            </w:r>
          </w:p>
        </w:tc>
      </w:tr>
      <w:tr w:rsidR="0005598D" w:rsidRPr="009B20CE" w14:paraId="00AD0AEA" w14:textId="77777777" w:rsidTr="006E2E00">
        <w:trPr>
          <w:trHeight w:val="1449"/>
        </w:trPr>
        <w:tc>
          <w:tcPr>
            <w:tcW w:w="616" w:type="dxa"/>
          </w:tcPr>
          <w:p w14:paraId="2D1E1C67" w14:textId="77777777" w:rsidR="0005598D" w:rsidRPr="009B20CE" w:rsidRDefault="0005598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1110064F" w14:textId="77777777" w:rsidR="0005598D" w:rsidRPr="009B20CE" w:rsidRDefault="0005598D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مشخص کن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هر 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ک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ز اعداد ز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ول هستند 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ا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رکب؟</w:t>
            </w:r>
          </w:p>
          <w:p w14:paraId="7734704F" w14:textId="6B35A3DE" w:rsidR="0005598D" w:rsidRPr="009B20CE" w:rsidRDefault="0005598D" w:rsidP="0005598D">
            <w:pPr>
              <w:spacing w:line="276" w:lineRule="auto"/>
              <w:jc w:val="right"/>
              <w:rPr>
                <w:rFonts w:ascii="Vazirmatn" w:hAnsi="Vazirmatn"/>
                <w:sz w:val="26"/>
                <w:szCs w:val="26"/>
                <w:lang w:bidi="fa-IR"/>
              </w:rPr>
            </w:pP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1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   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39 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67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         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1402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</w:t>
            </w:r>
            <w:r w:rsidRPr="009B20CE">
              <w:rPr>
                <w:rFonts w:ascii="Vazirmatn" w:hAnsi="Vazirmatn"/>
                <w:sz w:val="26"/>
                <w:szCs w:val="26"/>
                <w:lang w:bidi="fa-IR"/>
              </w:rPr>
              <w:t xml:space="preserve">   </w:t>
            </w:r>
          </w:p>
        </w:tc>
        <w:tc>
          <w:tcPr>
            <w:tcW w:w="609" w:type="dxa"/>
            <w:vAlign w:val="center"/>
          </w:tcPr>
          <w:p w14:paraId="31C57F2F" w14:textId="35DCF75E" w:rsidR="0005598D" w:rsidRPr="009B20CE" w:rsidRDefault="0005598D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05598D" w:rsidRPr="009B20CE" w14:paraId="55B5ADE4" w14:textId="77777777" w:rsidTr="006E2E00">
        <w:trPr>
          <w:trHeight w:val="1449"/>
        </w:trPr>
        <w:tc>
          <w:tcPr>
            <w:tcW w:w="616" w:type="dxa"/>
          </w:tcPr>
          <w:p w14:paraId="697C62DC" w14:textId="77777777" w:rsidR="0005598D" w:rsidRPr="009B20CE" w:rsidRDefault="0005598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1275287D" w14:textId="77777777" w:rsidR="00D375E6" w:rsidRPr="009B20CE" w:rsidRDefault="00D375E6" w:rsidP="00D375E6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مشخص کنید عدد 119 اول است یا مرکب؟ ( با راه حل)</w:t>
            </w:r>
          </w:p>
          <w:p w14:paraId="467E12F4" w14:textId="77777777" w:rsidR="0005598D" w:rsidRPr="009B20CE" w:rsidRDefault="0005598D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2C821F71" w14:textId="77777777" w:rsidR="00D375E6" w:rsidRPr="009B20CE" w:rsidRDefault="00D375E6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  <w:p w14:paraId="63E97AE5" w14:textId="6DA9F753" w:rsidR="00D375E6" w:rsidRPr="009B20CE" w:rsidRDefault="00D375E6" w:rsidP="00A52ADA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0F1C8F64" w14:textId="16CB134E" w:rsidR="0005598D" w:rsidRPr="009B20CE" w:rsidRDefault="00D375E6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05598D" w:rsidRPr="009B20CE" w14:paraId="20994492" w14:textId="77777777" w:rsidTr="006E2E00">
        <w:trPr>
          <w:trHeight w:val="1449"/>
        </w:trPr>
        <w:tc>
          <w:tcPr>
            <w:tcW w:w="616" w:type="dxa"/>
          </w:tcPr>
          <w:p w14:paraId="137D46CD" w14:textId="77777777" w:rsidR="0005598D" w:rsidRPr="009B20CE" w:rsidRDefault="0005598D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76F5C00D" w14:textId="77777777" w:rsidR="0005598D" w:rsidRPr="009B20CE" w:rsidRDefault="0005598D" w:rsidP="0005598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با توجه به غربال اعداد 1 تا 200 ، به سوالات ز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ر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پاسخ ده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p w14:paraId="4CD5A955" w14:textId="7BB9980B" w:rsidR="0005598D" w:rsidRPr="009B20CE" w:rsidRDefault="0005598D" w:rsidP="0005598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الف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) 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اول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عدد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که خط م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خورد، چه عدد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ست؟</w:t>
            </w:r>
          </w:p>
          <w:p w14:paraId="3BCE1066" w14:textId="33D00809" w:rsidR="0005598D" w:rsidRPr="009B20CE" w:rsidRDefault="0005598D" w:rsidP="0005598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ب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) 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اول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ن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مضرب 7 که </w:t>
            </w:r>
            <w:r w:rsidR="00E54F04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به عنوان مضرب سایر اعداد خط نخورده است ، 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چه عدد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است؟</w:t>
            </w:r>
          </w:p>
          <w:p w14:paraId="6B57EFD2" w14:textId="6CDC04D1" w:rsidR="0005598D" w:rsidRPr="009B20CE" w:rsidRDefault="0005598D" w:rsidP="0005598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ج</w:t>
            </w:r>
            <w:r w:rsidR="00E54F04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)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ترت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ب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خط خوردن اعداد مرکب</w:t>
            </w:r>
            <w:r w:rsidR="00E54F04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33 ،</w:t>
            </w:r>
            <w:r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91</w:t>
            </w:r>
            <w:r w:rsidR="00E54F04" w:rsidRPr="009B20CE">
              <w:rPr>
                <w:rFonts w:ascii="Vazirmatn" w:hAnsi="Vazirmatn"/>
                <w:sz w:val="26"/>
                <w:szCs w:val="26"/>
                <w:lang w:bidi="fa-IR"/>
              </w:rPr>
              <w:t xml:space="preserve"> </w:t>
            </w:r>
            <w:r w:rsidR="00E54F04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، </w:t>
            </w:r>
            <w:r w:rsidR="00E54F04"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115</w:t>
            </w:r>
            <w:r w:rsidR="00E54F04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، 198</w:t>
            </w:r>
            <w:r w:rsidR="00E54F04"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 xml:space="preserve"> را مشخص کن</w:t>
            </w:r>
            <w:r w:rsidR="00E54F04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ی</w:t>
            </w:r>
            <w:r w:rsidR="00E54F04" w:rsidRPr="009B20CE">
              <w:rPr>
                <w:rFonts w:ascii="Vazirmatn" w:hAnsi="Vazirmatn" w:hint="eastAsia"/>
                <w:sz w:val="26"/>
                <w:szCs w:val="26"/>
                <w:rtl/>
                <w:lang w:bidi="fa-IR"/>
              </w:rPr>
              <w:t>د</w:t>
            </w:r>
            <w:r w:rsidR="00E54F04"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296"/>
              <w:gridCol w:w="2297"/>
              <w:gridCol w:w="2297"/>
              <w:gridCol w:w="2297"/>
            </w:tblGrid>
            <w:tr w:rsidR="00E54F04" w:rsidRPr="009B20CE" w14:paraId="4D30822F" w14:textId="77777777" w:rsidTr="00E54F04">
              <w:tc>
                <w:tcPr>
                  <w:tcW w:w="2296" w:type="dxa"/>
                </w:tcPr>
                <w:p w14:paraId="10A876A5" w14:textId="0087B483" w:rsidR="00E54F04" w:rsidRPr="009B20CE" w:rsidRDefault="00E54F04" w:rsidP="0005598D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 xml:space="preserve">اول:                       </w:t>
                  </w:r>
                </w:p>
              </w:tc>
              <w:tc>
                <w:tcPr>
                  <w:tcW w:w="2297" w:type="dxa"/>
                </w:tcPr>
                <w:p w14:paraId="29DC535C" w14:textId="1F2C1205" w:rsidR="00E54F04" w:rsidRPr="009B20CE" w:rsidRDefault="00E54F04" w:rsidP="0005598D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 xml:space="preserve">دوم:                                 </w:t>
                  </w:r>
                </w:p>
              </w:tc>
              <w:tc>
                <w:tcPr>
                  <w:tcW w:w="2297" w:type="dxa"/>
                </w:tcPr>
                <w:p w14:paraId="0476CBD7" w14:textId="7961CC10" w:rsidR="00E54F04" w:rsidRPr="009B20CE" w:rsidRDefault="00E54F04" w:rsidP="0005598D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 xml:space="preserve">سوم:                                     </w:t>
                  </w:r>
                </w:p>
              </w:tc>
              <w:tc>
                <w:tcPr>
                  <w:tcW w:w="2297" w:type="dxa"/>
                </w:tcPr>
                <w:p w14:paraId="5C769B4B" w14:textId="32EDE962" w:rsidR="00E54F04" w:rsidRPr="009B20CE" w:rsidRDefault="00E54F04" w:rsidP="0005598D">
                  <w:pPr>
                    <w:spacing w:line="276" w:lineRule="auto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  <w:t>چهارم:</w:t>
                  </w:r>
                </w:p>
              </w:tc>
            </w:tr>
          </w:tbl>
          <w:p w14:paraId="4811D11B" w14:textId="7976AC34" w:rsidR="0005598D" w:rsidRPr="009B20CE" w:rsidRDefault="0005598D" w:rsidP="0005598D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6E8FE035" w14:textId="3FCBB5E8" w:rsidR="0005598D" w:rsidRPr="009B20CE" w:rsidRDefault="00E54F04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5/1</w:t>
            </w:r>
          </w:p>
        </w:tc>
      </w:tr>
      <w:tr w:rsidR="00F41481" w:rsidRPr="009B20CE" w14:paraId="1AE91AEA" w14:textId="77777777" w:rsidTr="003866EE">
        <w:trPr>
          <w:trHeight w:val="437"/>
        </w:trPr>
        <w:tc>
          <w:tcPr>
            <w:tcW w:w="616" w:type="dxa"/>
          </w:tcPr>
          <w:p w14:paraId="20E2A112" w14:textId="77777777" w:rsidR="00F41481" w:rsidRPr="009B20CE" w:rsidRDefault="00F41481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51CC8A55" w14:textId="4815F5B1" w:rsidR="00F41481" w:rsidRPr="009B20CE" w:rsidRDefault="00F41481" w:rsidP="003866E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</w:rPr>
              <w:t xml:space="preserve">به کمک روش غربال اعداد اول بین </w:t>
            </w:r>
            <w:r w:rsidR="003866EE" w:rsidRPr="009B20CE">
              <w:rPr>
                <w:rFonts w:ascii="Vazirmatn" w:hAnsi="Vazirmatn" w:hint="cs"/>
                <w:sz w:val="26"/>
                <w:szCs w:val="26"/>
                <w:rtl/>
              </w:rPr>
              <w:t>20</w:t>
            </w:r>
            <w:r w:rsidRPr="009B20CE">
              <w:rPr>
                <w:rFonts w:ascii="Vazirmatn" w:hAnsi="Vazirmatn" w:hint="cs"/>
                <w:sz w:val="26"/>
                <w:szCs w:val="26"/>
                <w:rtl/>
              </w:rPr>
              <w:t xml:space="preserve"> تا </w:t>
            </w:r>
            <w:r w:rsidR="003866EE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4</w:t>
            </w: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۰ را مشخص کنید.</w:t>
            </w:r>
          </w:p>
          <w:tbl>
            <w:tblPr>
              <w:tblStyle w:val="PlainTable4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918"/>
              <w:gridCol w:w="919"/>
              <w:gridCol w:w="920"/>
              <w:gridCol w:w="920"/>
              <w:gridCol w:w="920"/>
              <w:gridCol w:w="920"/>
              <w:gridCol w:w="920"/>
              <w:gridCol w:w="920"/>
              <w:gridCol w:w="920"/>
              <w:gridCol w:w="920"/>
            </w:tblGrid>
            <w:tr w:rsidR="003866EE" w:rsidRPr="009B20CE" w14:paraId="28A14C06" w14:textId="77777777" w:rsidTr="00B83F4C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51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927" w:type="dxa"/>
                  <w:shd w:val="clear" w:color="auto" w:fill="FFFFFF" w:themeFill="background1"/>
                  <w:vAlign w:val="center"/>
                </w:tcPr>
                <w:p w14:paraId="2EE3C083" w14:textId="77777777" w:rsidR="003866EE" w:rsidRPr="009B20CE" w:rsidRDefault="003866EE" w:rsidP="003866EE">
                  <w:pPr>
                    <w:spacing w:line="276" w:lineRule="auto"/>
                    <w:jc w:val="center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۳۰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725D2F10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۹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7BE371F8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۸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5F982C5B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۷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6BEA833C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۶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1EB98F62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۵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4FBE5C5F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۴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54EA8413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۳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43D9A565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۲</w:t>
                  </w:r>
                </w:p>
              </w:tc>
              <w:tc>
                <w:tcPr>
                  <w:tcW w:w="928" w:type="dxa"/>
                  <w:shd w:val="clear" w:color="auto" w:fill="FFFFFF" w:themeFill="background1"/>
                  <w:vAlign w:val="center"/>
                </w:tcPr>
                <w:p w14:paraId="0FAADB07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۲۱</w:t>
                  </w:r>
                </w:p>
              </w:tc>
            </w:tr>
            <w:tr w:rsidR="003866EE" w:rsidRPr="009B20CE" w14:paraId="0CBAF9C9" w14:textId="77777777" w:rsidTr="00B83F4C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51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927" w:type="dxa"/>
                  <w:shd w:val="clear" w:color="auto" w:fill="FFFFFF" w:themeFill="background1"/>
                  <w:vAlign w:val="center"/>
                </w:tcPr>
                <w:p w14:paraId="4EEE49A9" w14:textId="77777777" w:rsidR="003866EE" w:rsidRPr="009B20CE" w:rsidRDefault="003866EE" w:rsidP="003866EE">
                  <w:pPr>
                    <w:spacing w:line="276" w:lineRule="auto"/>
                    <w:jc w:val="center"/>
                    <w:rPr>
                      <w:rFonts w:ascii="Vazirmatn" w:hAnsi="Vazirmatn"/>
                      <w:b/>
                      <w:bCs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b/>
                      <w:bCs/>
                      <w:sz w:val="26"/>
                      <w:szCs w:val="26"/>
                      <w:rtl/>
                      <w:lang w:bidi="fa-IR"/>
                    </w:rPr>
                    <w:t>۴۰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268CBD2D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۹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00422697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۸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04CF2E06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۷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1B255461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۶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0222D7EF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۵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0DC28C16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۴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7B84CFD1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۳</w:t>
                  </w:r>
                </w:p>
              </w:tc>
              <w:tc>
                <w:tcPr>
                  <w:tcW w:w="927" w:type="dxa"/>
                  <w:shd w:val="clear" w:color="auto" w:fill="FFFFFF" w:themeFill="background1"/>
                  <w:vAlign w:val="center"/>
                </w:tcPr>
                <w:p w14:paraId="31257761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۲</w:t>
                  </w:r>
                </w:p>
              </w:tc>
              <w:tc>
                <w:tcPr>
                  <w:tcW w:w="928" w:type="dxa"/>
                  <w:shd w:val="clear" w:color="auto" w:fill="FFFFFF" w:themeFill="background1"/>
                  <w:vAlign w:val="center"/>
                </w:tcPr>
                <w:p w14:paraId="05619C6F" w14:textId="77777777" w:rsidR="003866EE" w:rsidRPr="009B20CE" w:rsidRDefault="003866EE" w:rsidP="003866EE">
                  <w:pPr>
                    <w:spacing w:line="276" w:lineRule="auto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ascii="Vazirmatn" w:hAnsi="Vazirmatn"/>
                      <w:sz w:val="26"/>
                      <w:szCs w:val="26"/>
                      <w:rtl/>
                      <w:lang w:bidi="fa-IR"/>
                    </w:rPr>
                  </w:pPr>
                  <w:r w:rsidRPr="009B20CE">
                    <w:rPr>
                      <w:rFonts w:ascii="Vazirmatn" w:hAnsi="Vazirmatn" w:hint="cs"/>
                      <w:sz w:val="26"/>
                      <w:szCs w:val="26"/>
                      <w:rtl/>
                      <w:lang w:bidi="fa-IR"/>
                    </w:rPr>
                    <w:t>۳۱</w:t>
                  </w:r>
                </w:p>
              </w:tc>
            </w:tr>
          </w:tbl>
          <w:p w14:paraId="3149ECAF" w14:textId="1B74256D" w:rsidR="003866EE" w:rsidRPr="009B20CE" w:rsidRDefault="003866EE" w:rsidP="003866EE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7C09B170" w14:textId="664DE70E" w:rsidR="00F41481" w:rsidRPr="009B20CE" w:rsidRDefault="00F41481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E54F04" w:rsidRPr="009B20CE" w14:paraId="3543F992" w14:textId="77777777" w:rsidTr="006E2E00">
        <w:trPr>
          <w:trHeight w:val="1449"/>
        </w:trPr>
        <w:tc>
          <w:tcPr>
            <w:tcW w:w="616" w:type="dxa"/>
          </w:tcPr>
          <w:p w14:paraId="384B027B" w14:textId="77777777" w:rsidR="00E54F04" w:rsidRPr="009B20CE" w:rsidRDefault="00E54F04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7001610A" w14:textId="3D196FE4" w:rsidR="008133E6" w:rsidRPr="009B20CE" w:rsidRDefault="008133E6" w:rsidP="008133E6">
            <w:pPr>
              <w:rPr>
                <w:rFonts w:ascii="Vazirmatn" w:hAnsi="Vazirmatn"/>
                <w:sz w:val="26"/>
                <w:szCs w:val="26"/>
                <w:rtl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</w:rPr>
              <w:t>به سوالات زیر پاسخ دهید.</w:t>
            </w:r>
          </w:p>
          <w:p w14:paraId="44C61436" w14:textId="77777777" w:rsidR="00C17E8F" w:rsidRPr="009B20CE" w:rsidRDefault="008133E6" w:rsidP="008133E6">
            <w:pPr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</w:rPr>
              <w:t>الف)</w:t>
            </w:r>
            <w:r w:rsidR="00C17E8F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 آیا </w:t>
            </w:r>
            <w:r w:rsidR="00C17E8F" w:rsidRPr="009B20CE">
              <w:rPr>
                <w:rFonts w:ascii="Vazirmatn" w:hAnsi="Vazirmatn"/>
                <w:sz w:val="26"/>
                <w:szCs w:val="26"/>
                <w:rtl/>
                <w:lang w:bidi="fa-IR"/>
              </w:rPr>
              <w:t>دو عدد 63 و 49 نسبت به هم اول هستند</w:t>
            </w:r>
            <w:r w:rsidR="00C17E8F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؟................</w:t>
            </w:r>
          </w:p>
          <w:p w14:paraId="157C68BC" w14:textId="396DF8E7" w:rsidR="00E54F04" w:rsidRPr="009B20CE" w:rsidRDefault="008133E6" w:rsidP="00C17E8F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</w:rPr>
              <w:t xml:space="preserve">ب) </w:t>
            </w:r>
            <w:r w:rsidR="00C17E8F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عدد مرکبی مثال بزنید که نس</w:t>
            </w:r>
            <w:bookmarkStart w:id="0" w:name="_GoBack"/>
            <w:bookmarkEnd w:id="0"/>
            <w:r w:rsidR="00C17E8F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بت به 12 اول باشد : ......................</w:t>
            </w:r>
          </w:p>
          <w:p w14:paraId="28466F64" w14:textId="4232796E" w:rsidR="00B12096" w:rsidRPr="009B20CE" w:rsidRDefault="00D57FCC" w:rsidP="00C17E8F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پ</w:t>
            </w:r>
            <w:r w:rsidR="00B12096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) </w:t>
            </w:r>
            <w:r w:rsidR="00C17E8F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عدد اولی مثال بزنید که نسبت به 21 اول </w:t>
            </w:r>
            <w:r w:rsidR="00C17E8F" w:rsidRPr="009B20CE">
              <w:rPr>
                <w:rFonts w:ascii="Vazirmatn" w:hAnsi="Vazirmatn" w:hint="cs"/>
                <w:sz w:val="26"/>
                <w:szCs w:val="26"/>
                <w:u w:val="single"/>
                <w:rtl/>
                <w:lang w:bidi="fa-IR"/>
              </w:rPr>
              <w:t xml:space="preserve">نباشد </w:t>
            </w:r>
            <w:r w:rsidR="00C17E8F"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: ......................</w:t>
            </w:r>
          </w:p>
          <w:p w14:paraId="30AB043F" w14:textId="0473A963" w:rsidR="00C16173" w:rsidRPr="009B20CE" w:rsidRDefault="00C16173" w:rsidP="00C16173">
            <w:pPr>
              <w:spacing w:line="276" w:lineRule="auto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 xml:space="preserve">ث) </w:t>
            </w:r>
            <w:r w:rsidR="00C17E8F" w:rsidRPr="009B20CE">
              <w:rPr>
                <w:rFonts w:ascii="Vazirmatn" w:hAnsi="Vazirmatn"/>
                <w:sz w:val="26"/>
                <w:szCs w:val="26"/>
                <w:rtl/>
              </w:rPr>
              <w:t>اگر دو عدد نسبت به هم اول باشند، ک.م.م آنها چگونه به دست م</w:t>
            </w:r>
            <w:r w:rsidR="00C17E8F" w:rsidRPr="009B20CE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C17E8F" w:rsidRPr="009B20CE">
              <w:rPr>
                <w:rFonts w:ascii="Vazirmatn" w:hAnsi="Vazirmatn"/>
                <w:sz w:val="26"/>
                <w:szCs w:val="26"/>
                <w:rtl/>
              </w:rPr>
              <w:t xml:space="preserve"> آ</w:t>
            </w:r>
            <w:r w:rsidR="00C17E8F" w:rsidRPr="009B20CE">
              <w:rPr>
                <w:rFonts w:ascii="Vazirmatn" w:hAnsi="Vazirmatn" w:hint="cs"/>
                <w:sz w:val="26"/>
                <w:szCs w:val="26"/>
                <w:rtl/>
              </w:rPr>
              <w:t>ی</w:t>
            </w:r>
            <w:r w:rsidR="00C17E8F" w:rsidRPr="009B20CE">
              <w:rPr>
                <w:rFonts w:ascii="Vazirmatn" w:hAnsi="Vazirmatn" w:hint="eastAsia"/>
                <w:sz w:val="26"/>
                <w:szCs w:val="26"/>
                <w:rtl/>
              </w:rPr>
              <w:t>د؟</w:t>
            </w:r>
            <w:r w:rsidR="00C17E8F" w:rsidRPr="009B20CE">
              <w:rPr>
                <w:rFonts w:ascii="Vazirmatn" w:hAnsi="Vazirmatn" w:hint="cs"/>
                <w:sz w:val="26"/>
                <w:szCs w:val="26"/>
                <w:rtl/>
              </w:rPr>
              <w:t xml:space="preserve"> ..............................</w:t>
            </w:r>
          </w:p>
        </w:tc>
        <w:tc>
          <w:tcPr>
            <w:tcW w:w="609" w:type="dxa"/>
            <w:vAlign w:val="center"/>
          </w:tcPr>
          <w:p w14:paraId="2BCEBD61" w14:textId="06577CFF" w:rsidR="00E54F04" w:rsidRPr="009B20CE" w:rsidRDefault="00396939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  <w:lang w:bidi="fa-IR"/>
              </w:rPr>
              <w:t>1</w:t>
            </w:r>
          </w:p>
        </w:tc>
      </w:tr>
      <w:tr w:rsidR="007B5DCD" w:rsidRPr="009B20CE" w14:paraId="48BD1EAC" w14:textId="77777777" w:rsidTr="007B5DCD">
        <w:trPr>
          <w:trHeight w:val="210"/>
        </w:trPr>
        <w:tc>
          <w:tcPr>
            <w:tcW w:w="616" w:type="dxa"/>
          </w:tcPr>
          <w:p w14:paraId="7C10E0C4" w14:textId="77777777" w:rsidR="007B5DCD" w:rsidRPr="009B20CE" w:rsidRDefault="007B5DCD" w:rsidP="007B5DCD">
            <w:pPr>
              <w:ind w:left="141"/>
              <w:jc w:val="center"/>
              <w:rPr>
                <w:rFonts w:ascii="Vazirmatn" w:hAnsi="Vazirmatn"/>
                <w:sz w:val="26"/>
                <w:szCs w:val="26"/>
                <w:rtl/>
              </w:rPr>
            </w:pPr>
          </w:p>
        </w:tc>
        <w:tc>
          <w:tcPr>
            <w:tcW w:w="9311" w:type="dxa"/>
            <w:gridSpan w:val="3"/>
          </w:tcPr>
          <w:p w14:paraId="2E8BC57A" w14:textId="18209776" w:rsidR="007B5DCD" w:rsidRPr="009B20CE" w:rsidRDefault="007B5DCD" w:rsidP="007B5DCD">
            <w:pPr>
              <w:jc w:val="right"/>
              <w:rPr>
                <w:rFonts w:ascii="Vazirmatn" w:hAnsi="Vazirmatn"/>
                <w:sz w:val="26"/>
                <w:szCs w:val="26"/>
                <w:rtl/>
              </w:rPr>
            </w:pPr>
            <w:r w:rsidRPr="009B20CE">
              <w:rPr>
                <w:rFonts w:ascii="Vazirmatn" w:hAnsi="Vazirmatn" w:hint="cs"/>
                <w:sz w:val="26"/>
                <w:szCs w:val="26"/>
                <w:rtl/>
              </w:rPr>
              <w:t>موفق باشید.</w:t>
            </w:r>
          </w:p>
        </w:tc>
        <w:tc>
          <w:tcPr>
            <w:tcW w:w="609" w:type="dxa"/>
            <w:vAlign w:val="center"/>
          </w:tcPr>
          <w:p w14:paraId="43239FFA" w14:textId="77777777" w:rsidR="007B5DCD" w:rsidRPr="009B20CE" w:rsidRDefault="007B5DCD" w:rsidP="00FD1E05">
            <w:pPr>
              <w:jc w:val="center"/>
              <w:rPr>
                <w:rFonts w:ascii="Vazirmatn" w:hAnsi="Vazirmatn"/>
                <w:sz w:val="26"/>
                <w:szCs w:val="26"/>
                <w:rtl/>
                <w:lang w:bidi="fa-IR"/>
              </w:rPr>
            </w:pPr>
          </w:p>
        </w:tc>
      </w:tr>
    </w:tbl>
    <w:p w14:paraId="615D838F" w14:textId="6CD2D251" w:rsidR="000B3006" w:rsidRPr="009B20CE" w:rsidRDefault="000B3006" w:rsidP="00D6577C">
      <w:pPr>
        <w:tabs>
          <w:tab w:val="left" w:pos="7696"/>
        </w:tabs>
        <w:rPr>
          <w:rFonts w:ascii="Vazirmatn" w:hAnsi="Vazirmatn"/>
          <w:sz w:val="26"/>
          <w:szCs w:val="26"/>
          <w:rtl/>
          <w:lang w:bidi="fa-IR"/>
        </w:rPr>
      </w:pPr>
    </w:p>
    <w:sectPr w:rsidR="000B3006" w:rsidRPr="009B20CE" w:rsidSect="00554692">
      <w:footerReference w:type="even" r:id="rId44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DE60AB" w14:textId="77777777" w:rsidR="005F7AFB" w:rsidRDefault="005F7AFB">
      <w:r>
        <w:separator/>
      </w:r>
    </w:p>
  </w:endnote>
  <w:endnote w:type="continuationSeparator" w:id="0">
    <w:p w14:paraId="42058AC4" w14:textId="77777777" w:rsidR="005F7AFB" w:rsidRDefault="005F7A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7C8450F" w14:textId="77777777" w:rsidR="005F7AFB" w:rsidRDefault="005F7AFB">
      <w:r>
        <w:separator/>
      </w:r>
    </w:p>
  </w:footnote>
  <w:footnote w:type="continuationSeparator" w:id="0">
    <w:p w14:paraId="4F902985" w14:textId="77777777" w:rsidR="005F7AFB" w:rsidRDefault="005F7AF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5EB4"/>
    <w:rsid w:val="00044CE5"/>
    <w:rsid w:val="00051F35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5998"/>
    <w:rsid w:val="00106CED"/>
    <w:rsid w:val="00111977"/>
    <w:rsid w:val="001369CE"/>
    <w:rsid w:val="00153216"/>
    <w:rsid w:val="00156A69"/>
    <w:rsid w:val="001631AF"/>
    <w:rsid w:val="00163738"/>
    <w:rsid w:val="001648CA"/>
    <w:rsid w:val="001671F0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F07AB"/>
    <w:rsid w:val="001F6C57"/>
    <w:rsid w:val="002037DE"/>
    <w:rsid w:val="002078FB"/>
    <w:rsid w:val="0022126B"/>
    <w:rsid w:val="00222EB3"/>
    <w:rsid w:val="00223C54"/>
    <w:rsid w:val="002304F7"/>
    <w:rsid w:val="0023052B"/>
    <w:rsid w:val="00232982"/>
    <w:rsid w:val="00243FC8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7561"/>
    <w:rsid w:val="002F602F"/>
    <w:rsid w:val="003013D7"/>
    <w:rsid w:val="003054F1"/>
    <w:rsid w:val="00320319"/>
    <w:rsid w:val="0032391D"/>
    <w:rsid w:val="00325DBF"/>
    <w:rsid w:val="00343621"/>
    <w:rsid w:val="00352925"/>
    <w:rsid w:val="00363EA9"/>
    <w:rsid w:val="00366B83"/>
    <w:rsid w:val="00372598"/>
    <w:rsid w:val="0037499B"/>
    <w:rsid w:val="00384F69"/>
    <w:rsid w:val="003860E1"/>
    <w:rsid w:val="003866EE"/>
    <w:rsid w:val="00387B55"/>
    <w:rsid w:val="00394BDA"/>
    <w:rsid w:val="00396865"/>
    <w:rsid w:val="00396939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272F"/>
    <w:rsid w:val="003F58FD"/>
    <w:rsid w:val="00411079"/>
    <w:rsid w:val="00427CF4"/>
    <w:rsid w:val="0045654A"/>
    <w:rsid w:val="004568D6"/>
    <w:rsid w:val="00464B31"/>
    <w:rsid w:val="00480E18"/>
    <w:rsid w:val="0049180E"/>
    <w:rsid w:val="00492EE4"/>
    <w:rsid w:val="00493F7B"/>
    <w:rsid w:val="00495CCA"/>
    <w:rsid w:val="00496963"/>
    <w:rsid w:val="004A075B"/>
    <w:rsid w:val="004A0E94"/>
    <w:rsid w:val="004A1F88"/>
    <w:rsid w:val="004A72B7"/>
    <w:rsid w:val="004B1925"/>
    <w:rsid w:val="004B4415"/>
    <w:rsid w:val="004B5D83"/>
    <w:rsid w:val="004B7F7B"/>
    <w:rsid w:val="004E1746"/>
    <w:rsid w:val="004F1A82"/>
    <w:rsid w:val="0050569F"/>
    <w:rsid w:val="00526347"/>
    <w:rsid w:val="00526388"/>
    <w:rsid w:val="00527D9D"/>
    <w:rsid w:val="00550734"/>
    <w:rsid w:val="0055430A"/>
    <w:rsid w:val="00554692"/>
    <w:rsid w:val="00563849"/>
    <w:rsid w:val="00563C64"/>
    <w:rsid w:val="005704C3"/>
    <w:rsid w:val="005849B5"/>
    <w:rsid w:val="00592C7E"/>
    <w:rsid w:val="0059312F"/>
    <w:rsid w:val="0059556C"/>
    <w:rsid w:val="005A04D4"/>
    <w:rsid w:val="005A5D92"/>
    <w:rsid w:val="005B0A9C"/>
    <w:rsid w:val="005B355E"/>
    <w:rsid w:val="005C70F1"/>
    <w:rsid w:val="005E0EBA"/>
    <w:rsid w:val="005E13ED"/>
    <w:rsid w:val="005E22DE"/>
    <w:rsid w:val="005E481B"/>
    <w:rsid w:val="005F5D12"/>
    <w:rsid w:val="005F7AFB"/>
    <w:rsid w:val="00604E3D"/>
    <w:rsid w:val="00610A06"/>
    <w:rsid w:val="0061122B"/>
    <w:rsid w:val="0061446A"/>
    <w:rsid w:val="00614E45"/>
    <w:rsid w:val="006404D1"/>
    <w:rsid w:val="00645BBA"/>
    <w:rsid w:val="00651A39"/>
    <w:rsid w:val="00652AE5"/>
    <w:rsid w:val="00654641"/>
    <w:rsid w:val="00662D5E"/>
    <w:rsid w:val="00664140"/>
    <w:rsid w:val="00666C36"/>
    <w:rsid w:val="00674005"/>
    <w:rsid w:val="006917C9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E2E00"/>
    <w:rsid w:val="00701928"/>
    <w:rsid w:val="007030CB"/>
    <w:rsid w:val="00712340"/>
    <w:rsid w:val="00714FF1"/>
    <w:rsid w:val="0071794E"/>
    <w:rsid w:val="007248D3"/>
    <w:rsid w:val="00734C18"/>
    <w:rsid w:val="007409DF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B0A27"/>
    <w:rsid w:val="007B24DA"/>
    <w:rsid w:val="007B2915"/>
    <w:rsid w:val="007B3075"/>
    <w:rsid w:val="007B4428"/>
    <w:rsid w:val="007B5DCD"/>
    <w:rsid w:val="007D7552"/>
    <w:rsid w:val="007E582B"/>
    <w:rsid w:val="007E7962"/>
    <w:rsid w:val="007F110E"/>
    <w:rsid w:val="007F1602"/>
    <w:rsid w:val="007F5653"/>
    <w:rsid w:val="008001C1"/>
    <w:rsid w:val="00802405"/>
    <w:rsid w:val="008064FD"/>
    <w:rsid w:val="00812683"/>
    <w:rsid w:val="008133E6"/>
    <w:rsid w:val="00814666"/>
    <w:rsid w:val="00820188"/>
    <w:rsid w:val="00824E95"/>
    <w:rsid w:val="008274E0"/>
    <w:rsid w:val="00827D24"/>
    <w:rsid w:val="00851722"/>
    <w:rsid w:val="0085529B"/>
    <w:rsid w:val="008605CB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D43E1"/>
    <w:rsid w:val="008E0325"/>
    <w:rsid w:val="008E3DB6"/>
    <w:rsid w:val="008E431A"/>
    <w:rsid w:val="008E4A1D"/>
    <w:rsid w:val="008F4B46"/>
    <w:rsid w:val="0090487D"/>
    <w:rsid w:val="00912525"/>
    <w:rsid w:val="009129B2"/>
    <w:rsid w:val="009215E0"/>
    <w:rsid w:val="0093371C"/>
    <w:rsid w:val="0093468C"/>
    <w:rsid w:val="00937508"/>
    <w:rsid w:val="00947F17"/>
    <w:rsid w:val="00952302"/>
    <w:rsid w:val="00961862"/>
    <w:rsid w:val="0098025A"/>
    <w:rsid w:val="00984794"/>
    <w:rsid w:val="00984E89"/>
    <w:rsid w:val="0099294B"/>
    <w:rsid w:val="00992D67"/>
    <w:rsid w:val="009934FF"/>
    <w:rsid w:val="00995DC7"/>
    <w:rsid w:val="009960AB"/>
    <w:rsid w:val="009B20CE"/>
    <w:rsid w:val="009D1721"/>
    <w:rsid w:val="009E0671"/>
    <w:rsid w:val="009E5676"/>
    <w:rsid w:val="009F15B1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60BFB"/>
    <w:rsid w:val="00A61699"/>
    <w:rsid w:val="00A6281F"/>
    <w:rsid w:val="00A676CE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C448A"/>
    <w:rsid w:val="00AD0171"/>
    <w:rsid w:val="00AD45B7"/>
    <w:rsid w:val="00AE7D23"/>
    <w:rsid w:val="00AE7F98"/>
    <w:rsid w:val="00AF346F"/>
    <w:rsid w:val="00AF59E1"/>
    <w:rsid w:val="00B10C05"/>
    <w:rsid w:val="00B12096"/>
    <w:rsid w:val="00B14347"/>
    <w:rsid w:val="00B259F3"/>
    <w:rsid w:val="00B2713C"/>
    <w:rsid w:val="00B305E1"/>
    <w:rsid w:val="00B40735"/>
    <w:rsid w:val="00B44A14"/>
    <w:rsid w:val="00B463C0"/>
    <w:rsid w:val="00B46702"/>
    <w:rsid w:val="00B52219"/>
    <w:rsid w:val="00B56F1A"/>
    <w:rsid w:val="00B62053"/>
    <w:rsid w:val="00B73028"/>
    <w:rsid w:val="00B80042"/>
    <w:rsid w:val="00B80E06"/>
    <w:rsid w:val="00B92337"/>
    <w:rsid w:val="00BA098C"/>
    <w:rsid w:val="00BA153D"/>
    <w:rsid w:val="00BA7917"/>
    <w:rsid w:val="00BC1A19"/>
    <w:rsid w:val="00BC3D97"/>
    <w:rsid w:val="00BD447E"/>
    <w:rsid w:val="00BE776E"/>
    <w:rsid w:val="00BF4523"/>
    <w:rsid w:val="00C0768D"/>
    <w:rsid w:val="00C16173"/>
    <w:rsid w:val="00C17567"/>
    <w:rsid w:val="00C17E8F"/>
    <w:rsid w:val="00C323A2"/>
    <w:rsid w:val="00C326B1"/>
    <w:rsid w:val="00C34A43"/>
    <w:rsid w:val="00C40BBF"/>
    <w:rsid w:val="00C4546A"/>
    <w:rsid w:val="00C46C3E"/>
    <w:rsid w:val="00C5022B"/>
    <w:rsid w:val="00C52EF2"/>
    <w:rsid w:val="00C60163"/>
    <w:rsid w:val="00C77310"/>
    <w:rsid w:val="00C82809"/>
    <w:rsid w:val="00C82A22"/>
    <w:rsid w:val="00C924A3"/>
    <w:rsid w:val="00CB1558"/>
    <w:rsid w:val="00CB31E1"/>
    <w:rsid w:val="00CB594B"/>
    <w:rsid w:val="00CB6C74"/>
    <w:rsid w:val="00CC13C8"/>
    <w:rsid w:val="00CC26EA"/>
    <w:rsid w:val="00CC318D"/>
    <w:rsid w:val="00CC3C49"/>
    <w:rsid w:val="00CC56BC"/>
    <w:rsid w:val="00CD4A8C"/>
    <w:rsid w:val="00CD7A5B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30350"/>
    <w:rsid w:val="00D375E6"/>
    <w:rsid w:val="00D43C9D"/>
    <w:rsid w:val="00D43EFD"/>
    <w:rsid w:val="00D56C37"/>
    <w:rsid w:val="00D57689"/>
    <w:rsid w:val="00D57FCC"/>
    <w:rsid w:val="00D656B0"/>
    <w:rsid w:val="00D6577C"/>
    <w:rsid w:val="00D70DCE"/>
    <w:rsid w:val="00D8485D"/>
    <w:rsid w:val="00D849E2"/>
    <w:rsid w:val="00D87200"/>
    <w:rsid w:val="00D97201"/>
    <w:rsid w:val="00DA7416"/>
    <w:rsid w:val="00DB1342"/>
    <w:rsid w:val="00DB4350"/>
    <w:rsid w:val="00DC1C76"/>
    <w:rsid w:val="00DC64FC"/>
    <w:rsid w:val="00DD01C4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3963"/>
    <w:rsid w:val="00E54F04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C2C10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7946"/>
    <w:rsid w:val="00F35E5B"/>
    <w:rsid w:val="00F36768"/>
    <w:rsid w:val="00F41481"/>
    <w:rsid w:val="00F44108"/>
    <w:rsid w:val="00F51DAC"/>
    <w:rsid w:val="00F521DE"/>
    <w:rsid w:val="00F615BA"/>
    <w:rsid w:val="00F63DF6"/>
    <w:rsid w:val="00F81292"/>
    <w:rsid w:val="00F826BE"/>
    <w:rsid w:val="00F96F1E"/>
    <w:rsid w:val="00FA00FC"/>
    <w:rsid w:val="00FA1DE2"/>
    <w:rsid w:val="00FA49FF"/>
    <w:rsid w:val="00FC528B"/>
    <w:rsid w:val="00FC5A50"/>
    <w:rsid w:val="00FD1E05"/>
    <w:rsid w:val="00FD53D3"/>
    <w:rsid w:val="00FD5C9F"/>
    <w:rsid w:val="00FE112C"/>
    <w:rsid w:val="00FE4E5A"/>
    <w:rsid w:val="00FE5EEC"/>
    <w:rsid w:val="00FE624D"/>
    <w:rsid w:val="00FF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B3075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0C9F7E-5878-465C-8F1A-5337A1335F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990</TotalTime>
  <Pages>2</Pages>
  <Words>375</Words>
  <Characters>2141</Characters>
  <Application>Microsoft Office Word</Application>
  <DocSecurity>0</DocSecurity>
  <Lines>17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2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12</cp:revision>
  <cp:lastPrinted>2023-10-26T12:42:00Z</cp:lastPrinted>
  <dcterms:created xsi:type="dcterms:W3CDTF">2018-10-12T13:02:00Z</dcterms:created>
  <dcterms:modified xsi:type="dcterms:W3CDTF">2024-10-22T1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